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2A78E7" w:rsidRPr="005D388D" w:rsidRDefault="005D388D" w:rsidP="005D388D">
      <w:pPr>
        <w:jc w:val="center"/>
        <w:rPr>
          <w:sz w:val="32"/>
          <w:szCs w:val="32"/>
        </w:rPr>
      </w:pPr>
      <w:r w:rsidRPr="005D388D">
        <w:rPr>
          <w:sz w:val="32"/>
          <w:szCs w:val="32"/>
        </w:rPr>
        <w:t>Related Rates</w:t>
      </w:r>
      <w:r w:rsidR="00257C49">
        <w:rPr>
          <w:sz w:val="32"/>
          <w:szCs w:val="32"/>
        </w:rPr>
        <w:t xml:space="preserve"> Notes</w:t>
      </w:r>
    </w:p>
    <w:p w:rsidR="005D388D" w:rsidRDefault="005D388D"/>
    <w:p w:rsidR="005D388D" w:rsidRDefault="005D388D">
      <w:r>
        <w:t>All related rates problems involve something changing with respect to time.</w:t>
      </w:r>
    </w:p>
    <w:p w:rsidR="005D388D" w:rsidRDefault="005D388D"/>
    <w:p w:rsidR="005D388D" w:rsidRDefault="00EF0F52" w:rsidP="00EF0F52">
      <w:r w:rsidRPr="00EF0F52">
        <w:rPr>
          <w:u w:val="single"/>
        </w:rPr>
        <w:t>Example</w:t>
      </w:r>
      <w:r>
        <w:t xml:space="preserve">:  </w:t>
      </w:r>
      <w:r w:rsidR="001A167F">
        <w:t xml:space="preserve">Let </w:t>
      </w:r>
      <w:r w:rsidR="001A167F" w:rsidRPr="000907C6">
        <w:rPr>
          <w:position w:val="-10"/>
        </w:rPr>
        <w:object w:dxaOrig="112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6.25pt;height:18.75pt" o:ole="">
            <v:imagedata r:id="rId4" o:title=""/>
          </v:shape>
          <o:OLEObject Type="Embed" ProgID="Equation.DSMT4" ShapeID="_x0000_i1025" DrawAspect="Content" ObjectID="_1538247124" r:id="rId5"/>
        </w:object>
      </w:r>
      <w:r w:rsidR="001A167F">
        <w:t xml:space="preserve"> </w:t>
      </w:r>
      <w:proofErr w:type="gramStart"/>
      <w:r w:rsidR="001A167F">
        <w:t xml:space="preserve">and </w:t>
      </w:r>
      <w:proofErr w:type="gramEnd"/>
      <w:r w:rsidR="001A167F" w:rsidRPr="001A167F">
        <w:rPr>
          <w:position w:val="-24"/>
        </w:rPr>
        <w:object w:dxaOrig="700" w:dyaOrig="620">
          <v:shape id="_x0000_i1026" type="#_x0000_t75" style="width:35.25pt;height:30.75pt" o:ole="">
            <v:imagedata r:id="rId6" o:title=""/>
          </v:shape>
          <o:OLEObject Type="Embed" ProgID="Equation.DSMT4" ShapeID="_x0000_i1026" DrawAspect="Content" ObjectID="_1538247125" r:id="rId7"/>
        </w:object>
      </w:r>
      <w:r w:rsidR="001A167F">
        <w:t>, f</w:t>
      </w:r>
      <w:r w:rsidR="005D388D">
        <w:t xml:space="preserve">ind 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dy</m:t>
            </m:r>
          </m:num>
          <m:den>
            <m:r>
              <w:rPr>
                <w:rFonts w:ascii="Cambria Math" w:hAnsi="Cambria Math"/>
              </w:rPr>
              <m:t>dt</m:t>
            </m:r>
          </m:den>
        </m:f>
        <m:r>
          <w:rPr>
            <w:rFonts w:ascii="Cambria Math" w:hAnsi="Cambria Math"/>
          </w:rPr>
          <m:t xml:space="preserve"> </m:t>
        </m:r>
      </m:oMath>
      <w:r w:rsidR="001A167F">
        <w:t>when x = 1</w:t>
      </w:r>
    </w:p>
    <w:p w:rsidR="005D388D" w:rsidRDefault="00EF0F52">
      <w:r>
        <w:t>First</w:t>
      </w:r>
      <w:r w:rsidR="00A97A55">
        <w:t>, take the derivative</w:t>
      </w:r>
      <w:r>
        <w:t xml:space="preserve"> of each side of the equation</w:t>
      </w:r>
      <w:r w:rsidR="00A97A55">
        <w:t xml:space="preserve"> with respect to time</w:t>
      </w:r>
      <w:r>
        <w:t>.  Then substitute what you know.</w:t>
      </w:r>
    </w:p>
    <w:p w:rsidR="005D388D" w:rsidRDefault="005D388D"/>
    <w:p w:rsidR="005D388D" w:rsidRDefault="005D388D"/>
    <w:p w:rsidR="005D388D" w:rsidRDefault="005D388D"/>
    <w:p w:rsidR="00EF0F52" w:rsidRDefault="00EF0F52"/>
    <w:p w:rsidR="00EF0F52" w:rsidRDefault="00EF0F52"/>
    <w:p w:rsidR="005D388D" w:rsidRDefault="005D388D"/>
    <w:p w:rsidR="00A97A55" w:rsidRDefault="00E2764A" w:rsidP="00A97A55">
      <w:r>
        <w:rPr>
          <w:u w:val="single"/>
        </w:rPr>
        <w:t>Example</w:t>
      </w:r>
      <w:r w:rsidR="00A97A55">
        <w:t xml:space="preserve">:  </w:t>
      </w:r>
      <w:r w:rsidR="00661CD2">
        <w:t>Gabel</w:t>
      </w:r>
      <w:r w:rsidR="00A97A55">
        <w:t xml:space="preserve"> is perched precariously </w:t>
      </w:r>
      <w:r w:rsidR="00AD5F95">
        <w:t xml:space="preserve">on </w:t>
      </w:r>
      <w:r w:rsidR="00A97A55">
        <w:t xml:space="preserve">the top of a 10 </w:t>
      </w:r>
      <w:proofErr w:type="spellStart"/>
      <w:r w:rsidR="00A97A55">
        <w:t>ft</w:t>
      </w:r>
      <w:proofErr w:type="spellEnd"/>
      <w:r w:rsidR="00A97A55">
        <w:t xml:space="preserve"> ladder leaning against the back wall of an apartment building (spying) when it starts to slide down the wall at a rate of 4 </w:t>
      </w:r>
      <w:proofErr w:type="spellStart"/>
      <w:r w:rsidR="00A97A55">
        <w:t>ft</w:t>
      </w:r>
      <w:proofErr w:type="spellEnd"/>
      <w:r w:rsidR="00A97A55">
        <w:t xml:space="preserve"> per minute.  </w:t>
      </w:r>
      <w:r w:rsidR="00661CD2">
        <w:t>Gabel</w:t>
      </w:r>
      <w:r w:rsidR="00A97A55">
        <w:t xml:space="preserve">’s accomplice, </w:t>
      </w:r>
      <w:r w:rsidR="00661CD2">
        <w:t>Nik</w:t>
      </w:r>
      <w:r w:rsidR="00A97A55">
        <w:t xml:space="preserve">, is standing on the ground 6 ft. away from the wall.  How fast is the ladder moving when it hits </w:t>
      </w:r>
      <w:r w:rsidR="00661CD2">
        <w:t>Nik</w:t>
      </w:r>
      <w:r w:rsidR="00A97A55">
        <w:t>?</w:t>
      </w:r>
    </w:p>
    <w:p w:rsidR="00A97A55" w:rsidRDefault="00A97A55" w:rsidP="00A97A55"/>
    <w:p w:rsidR="00A97A55" w:rsidRDefault="00A97A55" w:rsidP="00A97A55"/>
    <w:p w:rsidR="00A97A55" w:rsidRDefault="00A97A55" w:rsidP="00A97A55"/>
    <w:p w:rsidR="00A97A55" w:rsidRDefault="00A97A55" w:rsidP="00A97A55"/>
    <w:p w:rsidR="00A97A55" w:rsidRDefault="00A97A55" w:rsidP="00A97A55"/>
    <w:p w:rsidR="00E2764A" w:rsidRDefault="00E2764A" w:rsidP="00A97A55"/>
    <w:p w:rsidR="00E2764A" w:rsidRDefault="00E2764A" w:rsidP="00A97A55"/>
    <w:p w:rsidR="00E2764A" w:rsidRDefault="00E2764A" w:rsidP="00A97A55"/>
    <w:p w:rsidR="00E2764A" w:rsidRDefault="00E2764A" w:rsidP="00A97A55">
      <w:r>
        <w:t xml:space="preserve"> </w:t>
      </w:r>
    </w:p>
    <w:p w:rsidR="00E2764A" w:rsidRDefault="00E2764A" w:rsidP="00A97A55"/>
    <w:p w:rsidR="00E2764A" w:rsidRDefault="00E2764A" w:rsidP="00A97A55"/>
    <w:p w:rsidR="00A97A55" w:rsidRDefault="00A97A55" w:rsidP="00A97A55"/>
    <w:p w:rsidR="00A97A55" w:rsidRDefault="00A97A55" w:rsidP="00A97A55"/>
    <w:p w:rsidR="00A97A55" w:rsidRDefault="00A97A55" w:rsidP="00A97A55"/>
    <w:p w:rsidR="00E2764A" w:rsidRDefault="00E47C5D" w:rsidP="00E2764A">
      <w:r>
        <w:rPr>
          <w:u w:val="single"/>
        </w:rPr>
        <w:t>Example</w:t>
      </w:r>
      <w:r w:rsidR="00E2764A">
        <w:t xml:space="preserve">:  </w:t>
      </w:r>
      <w:r w:rsidR="00661CD2">
        <w:t>Andrew</w:t>
      </w:r>
      <w:r w:rsidR="00016532">
        <w:t xml:space="preserve"> </w:t>
      </w:r>
      <w:r w:rsidR="00E2764A">
        <w:t xml:space="preserve">and </w:t>
      </w:r>
      <w:r w:rsidR="00661CD2">
        <w:t>Ryan</w:t>
      </w:r>
      <w:r w:rsidR="00E2764A">
        <w:t xml:space="preserve"> are going to begin a hike at the same location and travel in perpendicular directions.  </w:t>
      </w:r>
      <w:r w:rsidR="00661CD2">
        <w:t>Andrew</w:t>
      </w:r>
      <w:r w:rsidR="00E2764A">
        <w:t xml:space="preserve"> travels due north at a rate of 5 mph; </w:t>
      </w:r>
      <w:r w:rsidR="00661CD2">
        <w:t>Ryan</w:t>
      </w:r>
      <w:r>
        <w:t xml:space="preserve"> </w:t>
      </w:r>
      <w:r w:rsidR="00E2764A">
        <w:t>travels due west at a rate of 8 mph.  At what rate is the distance between them changing 3 hours into the hike?</w:t>
      </w:r>
    </w:p>
    <w:p w:rsidR="005D388D" w:rsidRDefault="005D388D"/>
    <w:p w:rsidR="005D388D" w:rsidRDefault="005D388D"/>
    <w:p w:rsidR="005D388D" w:rsidRDefault="005D388D"/>
    <w:p w:rsidR="005D388D" w:rsidRDefault="005D388D"/>
    <w:p w:rsidR="005D388D" w:rsidRDefault="005D388D"/>
    <w:p w:rsidR="005D388D" w:rsidRDefault="005D388D"/>
    <w:p w:rsidR="005D388D" w:rsidRDefault="005D388D"/>
    <w:p w:rsidR="005D388D" w:rsidRDefault="005D388D"/>
    <w:p w:rsidR="005D388D" w:rsidRDefault="005D388D"/>
    <w:p w:rsidR="005D388D" w:rsidRDefault="005D388D"/>
    <w:p w:rsidR="005D388D" w:rsidRDefault="00EB579F">
      <w:r w:rsidRPr="00EB579F">
        <w:rPr>
          <w:u w:val="single"/>
        </w:rPr>
        <w:lastRenderedPageBreak/>
        <w:t>Example</w:t>
      </w:r>
      <w:r>
        <w:t xml:space="preserve">:  </w:t>
      </w:r>
      <w:r w:rsidR="00661CD2">
        <w:t>Sam</w:t>
      </w:r>
      <w:r w:rsidR="00C7135A">
        <w:t xml:space="preserve"> has anchored an</w:t>
      </w:r>
      <w:r w:rsidR="005D388D">
        <w:t xml:space="preserve"> oil tanker in a calm bay</w:t>
      </w:r>
      <w:r w:rsidR="00C7135A">
        <w:t>, and it</w:t>
      </w:r>
      <w:r w:rsidR="005D388D">
        <w:t xml:space="preserve"> is leaking oil.  As time goes on a circular oil slick is formed with the tanker at the center.  Both the radius a</w:t>
      </w:r>
      <w:r w:rsidR="00EF0F52">
        <w:t xml:space="preserve">nd the area of the slick change with time.  If the </w:t>
      </w:r>
      <w:r w:rsidR="005D388D">
        <w:t xml:space="preserve">radius of </w:t>
      </w:r>
      <w:r w:rsidR="00661CD2">
        <w:t>Sam</w:t>
      </w:r>
      <w:r w:rsidR="00C7135A">
        <w:t>’</w:t>
      </w:r>
      <w:r w:rsidR="00E2764A">
        <w:t>s</w:t>
      </w:r>
      <w:r w:rsidR="005D388D">
        <w:t xml:space="preserve"> oil slick is growing at a rate of 5 meters per hour, then how fast is the area of </w:t>
      </w:r>
      <w:r w:rsidR="00661CD2">
        <w:t>Sam</w:t>
      </w:r>
      <w:r w:rsidR="00E2764A">
        <w:t>’s</w:t>
      </w:r>
      <w:r w:rsidR="005D388D">
        <w:t xml:space="preserve"> oil slick growing 3 hours after the spill?</w:t>
      </w:r>
    </w:p>
    <w:p w:rsidR="005D388D" w:rsidRDefault="005D388D"/>
    <w:p w:rsidR="005D388D" w:rsidRDefault="005D388D"/>
    <w:p w:rsidR="005D388D" w:rsidRDefault="005D388D"/>
    <w:p w:rsidR="005D388D" w:rsidRDefault="005D388D"/>
    <w:p w:rsidR="005D388D" w:rsidRDefault="005D388D"/>
    <w:p w:rsidR="005D388D" w:rsidRDefault="005D388D"/>
    <w:p w:rsidR="00EB579F" w:rsidRDefault="00EB579F"/>
    <w:p w:rsidR="00EB579F" w:rsidRDefault="00EB579F"/>
    <w:p w:rsidR="00EB579F" w:rsidRDefault="00EB579F"/>
    <w:p w:rsidR="00EB579F" w:rsidRDefault="00EB579F"/>
    <w:p w:rsidR="00EB579F" w:rsidRDefault="00EB579F"/>
    <w:p w:rsidR="000907C6" w:rsidRDefault="00A45080">
      <w:r>
        <w:rPr>
          <w:noProof/>
          <w:u w:val="single"/>
        </w:rPr>
        <mc:AlternateContent>
          <mc:Choice Requires="wpg">
            <w:drawing>
              <wp:anchor distT="0" distB="0" distL="114300" distR="114300" simplePos="0" relativeHeight="251657728" behindDoc="0" locked="0" layoutInCell="1" allowOverlap="1">
                <wp:simplePos x="0" y="0"/>
                <wp:positionH relativeFrom="column">
                  <wp:posOffset>4800600</wp:posOffset>
                </wp:positionH>
                <wp:positionV relativeFrom="paragraph">
                  <wp:posOffset>114300</wp:posOffset>
                </wp:positionV>
                <wp:extent cx="685800" cy="1257300"/>
                <wp:effectExtent l="19050" t="13335" r="19050" b="5715"/>
                <wp:wrapNone/>
                <wp:docPr id="1" name="Group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 flipV="1">
                          <a:off x="0" y="0"/>
                          <a:ext cx="685800" cy="1257300"/>
                          <a:chOff x="9720" y="900"/>
                          <a:chExt cx="1080" cy="1980"/>
                        </a:xfrm>
                      </wpg:grpSpPr>
                      <wps:wsp>
                        <wps:cNvPr id="2" name="AutoShape 4"/>
                        <wps:cNvSpPr>
                          <a:spLocks noChangeArrowheads="1"/>
                        </wps:cNvSpPr>
                        <wps:spPr bwMode="auto">
                          <a:xfrm>
                            <a:off x="9720" y="900"/>
                            <a:ext cx="1080" cy="1800"/>
                          </a:xfrm>
                          <a:prstGeom prst="triangle">
                            <a:avLst>
                              <a:gd name="adj" fmla="val 50000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" name="Oval 5"/>
                        <wps:cNvSpPr>
                          <a:spLocks noChangeArrowheads="1"/>
                        </wps:cNvSpPr>
                        <wps:spPr bwMode="auto">
                          <a:xfrm>
                            <a:off x="9720" y="2520"/>
                            <a:ext cx="1080" cy="360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65CC1B54" id="Group 6" o:spid="_x0000_s1026" style="position:absolute;margin-left:378pt;margin-top:9pt;width:54pt;height:99pt;flip:y;z-index:251657728" coordorigin="9720,900" coordsize="1080,19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">
                <v:shapetype id="_x0000_t5" coordsize="21600,21600" o:spt="5" adj="10800" path="m@0,l,21600r21600,xe">
                  <v:stroke joinstyle="miter"/>
                  <v:formulas>
                    <v:f eqn="val #0"/>
                    <v:f eqn="prod #0 1 2"/>
                    <v:f eqn="sum @1 10800 0"/>
                  </v:formulas>
  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  <v:handles>
                    <v:h position="#0,topLeft" xrange="0,21600"/>
                  </v:handles>
                </v:shapetype>
                <v:shape id="AutoShape 4" o:spid="_x0000_s1027" type="#_x0000_t5" style="position:absolute;left:9720;top:900;width:1080;height:18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MANocIA&#10;AADaAAAADwAAAGRycy9kb3ducmV2LnhtbESPQYvCMBSE74L/ITzBi2i6HlapTUUEWfGyrBXB26N5&#10;tqXNS2lSrf9+s7DgcZiZb5hkO5hGPKhzlWUFH4sIBHFudcWFgkt2mK9BOI+ssbFMCl7kYJuORwnG&#10;2j75hx5nX4gAYRejgtL7NpbS5SUZdAvbEgfvbjuDPsiukLrDZ4CbRi6j6FMarDgslNjSvqS8PvdG&#10;Ada368nob9lnRRV93frZKqtJqelk2G1AeBr8O/zfPmoFS/i7Em6ATH8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UwA2hwgAAANoAAAAPAAAAAAAAAAAAAAAAAJgCAABkcnMvZG93&#10;bnJldi54bWxQSwUGAAAAAAQABAD1AAAAhwMAAAAA&#10;"/>
                <v:oval id="Oval 5" o:spid="_x0000_s1028" style="position:absolute;left:9720;top:2520;width:108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5G/rcIA&#10;AADaAAAADwAAAGRycy9kb3ducmV2LnhtbESPQWvCQBSE70L/w/IK3szGBkVSV5GKoIceGvX+yD6T&#10;YPZtyL7G9N93hUKPw8x8w6y3o2vVQH1oPBuYJyko4tLbhisDl/NhtgIVBNli65kM/FCA7eZlssbc&#10;+gd/0VBIpSKEQ44GapEu1zqUNTkMie+Io3fzvUOJsq+07fER4a7Vb2m61A4bjgs1dvRRU3kvvp2B&#10;fbUrloPOZJHd9kdZ3K+fp2xuzPR13L2DEhrlP/zXPloDGTyvxBugN7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/kb+twgAAANoAAAAPAAAAAAAAAAAAAAAAAJgCAABkcnMvZG93&#10;bnJldi54bWxQSwUGAAAAAAQABAD1AAAAhwMAAAAA&#10;"/>
              </v:group>
            </w:pict>
          </mc:Fallback>
        </mc:AlternateContent>
      </w:r>
      <w:r w:rsidR="000907C6" w:rsidRPr="000907C6">
        <w:rPr>
          <w:u w:val="single"/>
        </w:rPr>
        <w:t>Example</w:t>
      </w:r>
      <w:r w:rsidR="000907C6">
        <w:t xml:space="preserve">:  </w:t>
      </w:r>
      <w:r w:rsidR="00661CD2">
        <w:t>Madison</w:t>
      </w:r>
      <w:r w:rsidR="00C7135A">
        <w:t xml:space="preserve"> is g</w:t>
      </w:r>
      <w:r w:rsidR="000907C6">
        <w:t>iven a cone that is 10 in high and 6 in wide at the top.</w:t>
      </w:r>
    </w:p>
    <w:p w:rsidR="00AD5F95" w:rsidRDefault="00661CD2">
      <w:r>
        <w:t>Adelle</w:t>
      </w:r>
      <w:r w:rsidR="00AD5F95">
        <w:t xml:space="preserve"> starts to pour water into the cone.  </w:t>
      </w:r>
      <w:r w:rsidR="00833EF3">
        <w:t xml:space="preserve">When there is 6 inches of water </w:t>
      </w:r>
    </w:p>
    <w:p w:rsidR="00AD5F95" w:rsidRDefault="00833EF3">
      <w:proofErr w:type="gramStart"/>
      <w:r>
        <w:t>in</w:t>
      </w:r>
      <w:proofErr w:type="gramEnd"/>
      <w:r>
        <w:t xml:space="preserve"> the cone, the height of the water </w:t>
      </w:r>
      <w:r w:rsidR="00AD5F95">
        <w:t>i</w:t>
      </w:r>
      <w:r>
        <w:t xml:space="preserve">s increasing at 7 inches per minute.  </w:t>
      </w:r>
    </w:p>
    <w:p w:rsidR="00833EF3" w:rsidRDefault="00833EF3">
      <w:r>
        <w:t xml:space="preserve">How fast is the volume of water in </w:t>
      </w:r>
      <w:r w:rsidR="00661CD2">
        <w:t>Madison</w:t>
      </w:r>
      <w:r w:rsidR="00742EFC">
        <w:t>’s</w:t>
      </w:r>
      <w:r>
        <w:t xml:space="preserve"> cone increasing?</w:t>
      </w:r>
    </w:p>
    <w:p w:rsidR="00833EF3" w:rsidRDefault="00833EF3"/>
    <w:p w:rsidR="00705042" w:rsidRDefault="00833EF3">
      <w:r>
        <w:t>What is the relationship between the height of the water and</w:t>
      </w:r>
      <w:r w:rsidR="00705042">
        <w:t xml:space="preserve"> the </w:t>
      </w:r>
      <w:proofErr w:type="gramStart"/>
      <w:r w:rsidR="00705042">
        <w:t>radius</w:t>
      </w:r>
      <w:proofErr w:type="gramEnd"/>
      <w:r w:rsidR="00705042">
        <w:t xml:space="preserve"> </w:t>
      </w:r>
    </w:p>
    <w:p w:rsidR="00833EF3" w:rsidRDefault="00705042">
      <w:proofErr w:type="gramStart"/>
      <w:r>
        <w:t>of</w:t>
      </w:r>
      <w:proofErr w:type="gramEnd"/>
      <w:r>
        <w:t xml:space="preserve"> the top circle of water?</w:t>
      </w:r>
    </w:p>
    <w:p w:rsidR="00705042" w:rsidRDefault="00705042"/>
    <w:p w:rsidR="00705042" w:rsidRDefault="00705042"/>
    <w:p w:rsidR="00705042" w:rsidRDefault="00705042">
      <w:r>
        <w:t xml:space="preserve">What formula </w:t>
      </w:r>
      <w:r w:rsidR="00C7135A">
        <w:t xml:space="preserve">does </w:t>
      </w:r>
      <w:r w:rsidR="00661CD2">
        <w:t>they</w:t>
      </w:r>
      <w:r>
        <w:t xml:space="preserve"> need?</w:t>
      </w:r>
    </w:p>
    <w:p w:rsidR="00705042" w:rsidRDefault="00705042"/>
    <w:p w:rsidR="00705042" w:rsidRDefault="00705042"/>
    <w:p w:rsidR="00705042" w:rsidRDefault="00705042">
      <w:r>
        <w:t xml:space="preserve">Write the formula as a function of </w:t>
      </w:r>
      <w:r w:rsidRPr="00257C49">
        <w:rPr>
          <w:i/>
        </w:rPr>
        <w:t>h</w:t>
      </w:r>
      <w:r>
        <w:t xml:space="preserve"> alone.</w:t>
      </w:r>
    </w:p>
    <w:p w:rsidR="00705042" w:rsidRDefault="00705042"/>
    <w:p w:rsidR="00705042" w:rsidRDefault="00705042"/>
    <w:p w:rsidR="00705042" w:rsidRDefault="00705042">
      <w:r>
        <w:t xml:space="preserve">What rate </w:t>
      </w:r>
      <w:r w:rsidR="00C7135A">
        <w:t xml:space="preserve">does </w:t>
      </w:r>
      <w:r w:rsidR="00661CD2">
        <w:t>they</w:t>
      </w:r>
      <w:bookmarkStart w:id="0" w:name="_GoBack"/>
      <w:bookmarkEnd w:id="0"/>
      <w:r>
        <w:t xml:space="preserve"> know?</w:t>
      </w:r>
    </w:p>
    <w:p w:rsidR="00705042" w:rsidRDefault="00705042"/>
    <w:p w:rsidR="00705042" w:rsidRDefault="00705042"/>
    <w:p w:rsidR="00705042" w:rsidRDefault="00705042"/>
    <w:p w:rsidR="00705042" w:rsidRDefault="00705042"/>
    <w:p w:rsidR="00705042" w:rsidRDefault="00705042"/>
    <w:p w:rsidR="00705042" w:rsidRDefault="00705042"/>
    <w:p w:rsidR="00705042" w:rsidRDefault="00705042"/>
    <w:p w:rsidR="00705042" w:rsidRDefault="00705042"/>
    <w:p w:rsidR="00705042" w:rsidRDefault="00705042"/>
    <w:p w:rsidR="00E47C5D" w:rsidRDefault="00E47C5D"/>
    <w:p w:rsidR="00E47C5D" w:rsidRDefault="00E47C5D"/>
    <w:p w:rsidR="00E47C5D" w:rsidRDefault="00E47C5D">
      <w:r>
        <w:t>Practice:  p202 #7</w:t>
      </w:r>
      <w:proofErr w:type="gramStart"/>
      <w:r>
        <w:t>,8,11,15,16,17,19</w:t>
      </w:r>
      <w:proofErr w:type="gramEnd"/>
    </w:p>
    <w:sectPr w:rsidR="00E47C5D" w:rsidSect="00BB4DA2"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D388D"/>
    <w:rsid w:val="00016532"/>
    <w:rsid w:val="000907C6"/>
    <w:rsid w:val="000F2AF4"/>
    <w:rsid w:val="001A167F"/>
    <w:rsid w:val="002407E4"/>
    <w:rsid w:val="00257C49"/>
    <w:rsid w:val="002A78E7"/>
    <w:rsid w:val="00354075"/>
    <w:rsid w:val="005D388D"/>
    <w:rsid w:val="00661CD2"/>
    <w:rsid w:val="00705042"/>
    <w:rsid w:val="00742EFC"/>
    <w:rsid w:val="00777582"/>
    <w:rsid w:val="00833EF3"/>
    <w:rsid w:val="008A2325"/>
    <w:rsid w:val="00A45080"/>
    <w:rsid w:val="00A97A55"/>
    <w:rsid w:val="00AD5F95"/>
    <w:rsid w:val="00BB4DA2"/>
    <w:rsid w:val="00C7135A"/>
    <w:rsid w:val="00E2764A"/>
    <w:rsid w:val="00E46889"/>
    <w:rsid w:val="00E47C5D"/>
    <w:rsid w:val="00EB5217"/>
    <w:rsid w:val="00EB579F"/>
    <w:rsid w:val="00ED00AD"/>
    <w:rsid w:val="00EF0F5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8"/>
    <o:shapelayout v:ext="edit">
      <o:idmap v:ext="edit" data="1"/>
    </o:shapelayout>
  </w:shapeDefaults>
  <w:decimalSymbol w:val="."/>
  <w:listSeparator w:val=","/>
  <w15:docId w15:val="{BB73CFE4-3BBA-4CEE-94C9-1487954A69F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BB4DA2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A97A55"/>
    <w:rPr>
      <w:color w:val="808080"/>
    </w:rPr>
  </w:style>
  <w:style w:type="paragraph" w:styleId="BalloonText">
    <w:name w:val="Balloon Text"/>
    <w:basedOn w:val="Normal"/>
    <w:link w:val="BalloonTextChar"/>
    <w:rsid w:val="00A97A55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A97A55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</TotalTime>
  <Pages>2</Pages>
  <Words>336</Words>
  <Characters>1544</Characters>
  <Application>Microsoft Office Word</Application>
  <DocSecurity>0</DocSecurity>
  <Lines>12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Related Rates</vt:lpstr>
    </vt:vector>
  </TitlesOfParts>
  <Company>wcpss</Company>
  <LinksUpToDate>false</LinksUpToDate>
  <CharactersWithSpaces>187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Related Rates</dc:title>
  <dc:subject/>
  <dc:creator>wcpss</dc:creator>
  <cp:keywords/>
  <dc:description/>
  <cp:lastModifiedBy>Jennifer Mackey</cp:lastModifiedBy>
  <cp:revision>3</cp:revision>
  <cp:lastPrinted>2012-10-18T16:06:00Z</cp:lastPrinted>
  <dcterms:created xsi:type="dcterms:W3CDTF">2016-06-10T18:51:00Z</dcterms:created>
  <dcterms:modified xsi:type="dcterms:W3CDTF">2016-10-18T02:0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